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73" r:id="rId2"/>
    <p:sldId id="274" r:id="rId3"/>
    <p:sldId id="257" r:id="rId4"/>
    <p:sldId id="259" r:id="rId5"/>
    <p:sldId id="258" r:id="rId6"/>
    <p:sldId id="260" r:id="rId7"/>
    <p:sldId id="261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1" r:id="rId16"/>
    <p:sldId id="272" r:id="rId17"/>
    <p:sldId id="270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1367A9E-82BF-4E72-8480-601F5348FCC5}" type="datetimeFigureOut">
              <a:rPr lang="en-US" smtClean="0"/>
              <a:pPr/>
              <a:t>10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E5D455C2-1F68-4522-AF28-7FD162EFCB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804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D455C2-1F68-4522-AF28-7FD162EFCB0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420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7E626790-3D98-49E4-9F64-29AC7CFA3743}" type="datetime1">
              <a:rPr lang="en-US" smtClean="0"/>
              <a:pPr/>
              <a:t>10/5/202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5633B34-8FA5-4C3B-BC1D-A280CAC16060}" type="datetime1">
              <a:rPr lang="en-US" smtClean="0"/>
              <a:pPr/>
              <a:t>10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4F24B53-9BD0-4423-A2C4-3A5F0F6217F1}" type="datetime1">
              <a:rPr lang="en-US" smtClean="0"/>
              <a:pPr/>
              <a:t>10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643E2F0-150B-414A-A978-7CC7D19EA108}" type="datetime1">
              <a:rPr lang="en-US" smtClean="0"/>
              <a:pPr/>
              <a:t>10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37E99A0-4B58-4AEA-8AB1-0F0DF912EBE5}" type="datetime1">
              <a:rPr lang="en-US" smtClean="0"/>
              <a:pPr/>
              <a:t>10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8D24D2-2D2E-417E-87B3-4FEA3B1C0B01}" type="datetime1">
              <a:rPr lang="en-US" smtClean="0"/>
              <a:pPr/>
              <a:t>10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2A219F3-4436-486E-AAD8-40BA17C43129}" type="datetime1">
              <a:rPr lang="en-US" smtClean="0"/>
              <a:pPr/>
              <a:t>10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4C959EB-5537-495E-B3E1-F1D26D12DF8E}" type="datetime1">
              <a:rPr lang="en-US" smtClean="0"/>
              <a:pPr/>
              <a:t>10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99292CF-B8DA-45C1-AC5D-0FDDF4500387}" type="datetime1">
              <a:rPr lang="en-US" smtClean="0"/>
              <a:pPr/>
              <a:t>10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8CA816C9-AF42-4591-9D90-DE2C753F10F9}" type="datetime1">
              <a:rPr lang="en-US" smtClean="0"/>
              <a:pPr/>
              <a:t>10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34264B3F-1F83-447C-B018-360D8DE37AB8}" type="datetime1">
              <a:rPr lang="en-US" smtClean="0"/>
              <a:pPr/>
              <a:t>10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47BD0FB9-8D98-4DD8-B22A-79E67DE88A11}" type="datetime1">
              <a:rPr lang="en-US" smtClean="0"/>
              <a:pPr/>
              <a:t>10/5/202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hyperlink" Target="https://www.tuscany-diet.net/2014/04/16/isoflavones-definition-structure-soy/" TargetMode="Externa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uscany-diet.net/2014/02/02/catechins-green-tea-black-tea-foods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uscany-diet.net/2014/02/12/proanthocyanidins-definition-structure-absorption/" TargetMode="External"/><Relationship Id="rId2" Type="http://schemas.openxmlformats.org/officeDocument/2006/relationships/hyperlink" Target="https://www.tuscany-diet.net/2014/02/02/catechins-green-tea-black-tea-foods/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hyperlink" Target="https://www.tuscany-diet.net/2014/02/22/anthocyanins-definition-structure-ph/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hyperlink" Target="https://www.tuscany-diet.net/2014/02/22/anthocyanins-definition-structure-ph/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93/ajcn/79.5.727" TargetMode="External"/><Relationship Id="rId2" Type="http://schemas.openxmlformats.org/officeDocument/2006/relationships/hyperlink" Target="http://dx.doi.org/10.3390/i8090950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dx.doi.org/10.3390/nu2121231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uscany-diet.net/2014/03/04/flavonols-definition-structure-foods/" TargetMode="External"/><Relationship Id="rId2" Type="http://schemas.openxmlformats.org/officeDocument/2006/relationships/hyperlink" Target="https://www.tuscany-diet.net/2014/04/16/isoflavones-definition-structure-soy/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tuscany-diet.net/2014/02/22/anthocyanins-definition-structure-ph/" TargetMode="External"/><Relationship Id="rId4" Type="http://schemas.openxmlformats.org/officeDocument/2006/relationships/hyperlink" Target="https://www.tuscany-diet.net/2014/02/02/catechins-green-tea-black-tea-foods/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uscany-diet.net/2014/03/04/flavonols-definition-structure-foods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762000"/>
            <a:ext cx="8610600" cy="2895600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 smtClean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b="1" dirty="0" smtClean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5400" dirty="0" smtClean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 smtClean="0">
                <a:effectLst/>
                <a:latin typeface="Times New Roman" pitchFamily="18" charset="0"/>
                <a:cs typeface="Times New Roman" pitchFamily="18" charset="0"/>
              </a:rPr>
              <a:t>B.Pharm</a:t>
            </a:r>
            <a:r>
              <a:rPr lang="en-US" sz="5400" dirty="0" smtClean="0">
                <a:effectLst/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5400" dirty="0" smtClean="0">
                <a:effectLst/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5400" baseline="30000" dirty="0" smtClean="0">
                <a:effectLst/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5400" dirty="0" smtClean="0">
                <a:effectLst/>
                <a:latin typeface="Times New Roman" pitchFamily="18" charset="0"/>
                <a:cs typeface="Times New Roman" pitchFamily="18" charset="0"/>
              </a:rPr>
              <a:t> Semester</a:t>
            </a:r>
            <a:br>
              <a:rPr lang="en-US" sz="54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effectLst/>
                <a:latin typeface="Times New Roman" pitchFamily="18" charset="0"/>
                <a:cs typeface="Times New Roman" pitchFamily="18" charset="0"/>
              </a:rPr>
              <a:t>PHARMACOGNOSY AND PHYTOCHEMISTRY II</a:t>
            </a:r>
            <a:br>
              <a:rPr lang="en-US" sz="28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2800" dirty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effectLst/>
                <a:latin typeface="Times New Roman" pitchFamily="18" charset="0"/>
                <a:cs typeface="Times New Roman" pitchFamily="18" charset="0"/>
              </a:rPr>
              <a:t>BP504 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486400"/>
            <a:ext cx="7848600" cy="1143000"/>
          </a:xfrm>
        </p:spPr>
        <p:txBody>
          <a:bodyPr>
            <a:noAutofit/>
          </a:bodyPr>
          <a:lstStyle/>
          <a:p>
            <a:pPr algn="l">
              <a:spcBef>
                <a:spcPts val="600"/>
              </a:spcBef>
            </a:pPr>
            <a:r>
              <a:rPr lang="en-US" sz="1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ju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ingh</a:t>
            </a:r>
          </a:p>
          <a:p>
            <a:pPr algn="l">
              <a:spcBef>
                <a:spcPts val="600"/>
              </a:spcBef>
            </a:pP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chool of Pharmaceutical Sciences,</a:t>
            </a:r>
          </a:p>
          <a:p>
            <a:pPr algn="l">
              <a:spcBef>
                <a:spcPts val="600"/>
              </a:spcBef>
            </a:pP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SJM University, Kanpur</a:t>
            </a:r>
            <a:endParaRPr lang="en-US" sz="1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0533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305800" cy="4876800"/>
          </a:xfrm>
        </p:spPr>
        <p:txBody>
          <a:bodyPr>
            <a:noAutofit/>
          </a:bodyPr>
          <a:lstStyle/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Flavanone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ihydroflavone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Have C ring saturated; unlike flavones, the double bond between positions 2 and 3 is saturated. the only structural difference between the two subgroups of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flavonoid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flavanone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can be multi-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ydroxylated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and several hydroxyl groups can be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glycosylated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d/or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ethylated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Some have unique patterns of substitution, example: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furano-flavanone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renylated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flavanone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yrano-flavanone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enzylated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flavanone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giving a great number of substituted derivativ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31838"/>
          </a:xfrm>
        </p:spPr>
        <p:txBody>
          <a:bodyPr>
            <a:normAutofit/>
          </a:bodyPr>
          <a:lstStyle/>
          <a:p>
            <a:r>
              <a:rPr lang="en-US" b="1" dirty="0" err="1" smtClean="0"/>
              <a:t>Flavanones</a:t>
            </a:r>
            <a:endParaRPr 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249564" y="0"/>
          <a:ext cx="267694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CS ChemDraw Drawing" r:id="rId3" imgW="2373480" imgH="1823760" progId="ChemDraw.Document.6.0">
                  <p:embed/>
                </p:oleObj>
              </mc:Choice>
              <mc:Fallback>
                <p:oleObj name="CS ChemDraw Drawing" r:id="rId3" imgW="2373480" imgH="18237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564" y="0"/>
                        <a:ext cx="2676949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28600"/>
            <a:ext cx="8153400" cy="4267200"/>
          </a:xfrm>
        </p:spPr>
        <p:txBody>
          <a:bodyPr>
            <a:noAutofit/>
          </a:bodyPr>
          <a:lstStyle/>
          <a:p>
            <a:pPr fontAlgn="base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Flavanonols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Flavanonol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also called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ihydroflavonol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are the 3-hydroxy derivatives of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flavanone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 they are an highly diversified and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ltisubstitute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ubgroup.</a:t>
            </a:r>
          </a:p>
          <a:p>
            <a:pPr fontAlgn="base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Isoflavones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24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 anticipated, </a:t>
            </a:r>
            <a:r>
              <a:rPr lang="en-US" sz="2400" u="sng" dirty="0" err="1" smtClean="0">
                <a:latin typeface="Times New Roman" pitchFamily="18" charset="0"/>
                <a:cs typeface="Times New Roman" pitchFamily="18" charset="0"/>
                <a:hlinkClick r:id="rId3"/>
              </a:rPr>
              <a:t>isoflavone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 are a subgroup of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flavonoid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n which the B ring is attached to position 3 of the C ring. They have structural similarities to estrogens, such a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stradio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and for this reason they are also called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ytoestrogen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fontAlgn="base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eoflavonoids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y have the B ring attached to position 4 of the C ring.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609600" y="4808246"/>
          <a:ext cx="2667000" cy="2049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CS ChemDraw Drawing" r:id="rId4" imgW="2373480" imgH="1823760" progId="ChemDraw.Document.6.0">
                  <p:embed/>
                </p:oleObj>
              </mc:Choice>
              <mc:Fallback>
                <p:oleObj name="CS ChemDraw Drawing" r:id="rId4" imgW="2373480" imgH="18237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08246"/>
                        <a:ext cx="2667000" cy="2049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49530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LAVANONOL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6781800" y="4616450"/>
          <a:ext cx="1955169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CS ChemDraw Drawing" r:id="rId6" imgW="1756440" imgH="2013120" progId="ChemDraw.Document.6.0">
                  <p:embed/>
                </p:oleObj>
              </mc:Choice>
              <mc:Fallback>
                <p:oleObj name="CS ChemDraw Drawing" r:id="rId6" imgW="1756440" imgH="201312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616450"/>
                        <a:ext cx="1955169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172200" y="5562600"/>
            <a:ext cx="1582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eoflavonoids</a:t>
            </a:r>
            <a:endParaRPr lang="en-US" dirty="0"/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581400" y="5181600"/>
          <a:ext cx="276015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CS ChemDraw Drawing" r:id="rId8" imgW="2373480" imgH="1441800" progId="ChemDraw.Document.6.0">
                  <p:embed/>
                </p:oleObj>
              </mc:Choice>
              <mc:Fallback>
                <p:oleObj name="CS ChemDraw Drawing" r:id="rId8" imgW="2373480" imgH="144180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81600"/>
                        <a:ext cx="276015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352800" y="6324600"/>
            <a:ext cx="13452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Isoflavones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457200"/>
            <a:ext cx="7696200" cy="4800600"/>
          </a:xfrm>
        </p:spPr>
        <p:txBody>
          <a:bodyPr>
            <a:noAutofit/>
          </a:bodyPr>
          <a:lstStyle/>
          <a:p>
            <a:r>
              <a:rPr lang="en-US" sz="2300" b="1" dirty="0" err="1" smtClean="0">
                <a:latin typeface="Times New Roman" pitchFamily="18" charset="0"/>
                <a:cs typeface="Times New Roman" pitchFamily="18" charset="0"/>
              </a:rPr>
              <a:t>Flavanols</a:t>
            </a:r>
            <a:r>
              <a:rPr lang="en-US" sz="2300" b="1" dirty="0" smtClean="0">
                <a:latin typeface="Times New Roman" pitchFamily="18" charset="0"/>
                <a:cs typeface="Times New Roman" pitchFamily="18" charset="0"/>
              </a:rPr>
              <a:t> or flavan-3-ols or </a:t>
            </a:r>
            <a:r>
              <a:rPr lang="en-US" sz="2300" b="1" dirty="0" err="1" smtClean="0">
                <a:latin typeface="Times New Roman" pitchFamily="18" charset="0"/>
                <a:cs typeface="Times New Roman" pitchFamily="18" charset="0"/>
              </a:rPr>
              <a:t>catechins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3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300" u="sng" dirty="0" err="1" smtClean="0">
                <a:latin typeface="Times New Roman" pitchFamily="18" charset="0"/>
                <a:cs typeface="Times New Roman" pitchFamily="18" charset="0"/>
                <a:hlinkClick r:id="rId3"/>
              </a:rPr>
              <a:t>Flavanols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 are also referred to flavan-3-ols as the hydroxyl group is almost always bound to position 3 of C ring; they are called </a:t>
            </a:r>
            <a:r>
              <a:rPr lang="en-US" sz="2300" b="1" dirty="0" err="1" smtClean="0">
                <a:latin typeface="Times New Roman" pitchFamily="18" charset="0"/>
                <a:cs typeface="Times New Roman" pitchFamily="18" charset="0"/>
              </a:rPr>
              <a:t>catechins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 as well.</a:t>
            </a:r>
          </a:p>
          <a:p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flavanols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to have two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hiral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centers in the molecule, on positions 2 and 3, then four possible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diastereoisomers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Epicatechi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is the isomer with the </a:t>
            </a:r>
            <a:r>
              <a:rPr lang="en-US" sz="2300" i="1" dirty="0" err="1" smtClean="0">
                <a:latin typeface="Times New Roman" pitchFamily="18" charset="0"/>
                <a:cs typeface="Times New Roman" pitchFamily="18" charset="0"/>
              </a:rPr>
              <a:t>cis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 configuration and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atechi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is the one with the </a:t>
            </a:r>
            <a:r>
              <a:rPr lang="en-US" sz="2300" i="1" dirty="0" smtClean="0">
                <a:latin typeface="Times New Roman" pitchFamily="18" charset="0"/>
                <a:cs typeface="Times New Roman" pitchFamily="18" charset="0"/>
              </a:rPr>
              <a:t>trans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 configuration. Each of these configurations has two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stereoisomers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, namely, (+)-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epicatechi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and (-)-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epicatechi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, (+)-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atechi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and (-)-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atechi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en-US" sz="23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(+)-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atechi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and (-)-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epicatechi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are the two isomers most often present in edible plants.</a:t>
            </a:r>
            <a:br>
              <a:rPr lang="en-US" sz="2300" dirty="0" smtClean="0">
                <a:latin typeface="Times New Roman" pitchFamily="18" charset="0"/>
                <a:cs typeface="Times New Roman" pitchFamily="18" charset="0"/>
              </a:rPr>
            </a:b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6172200" y="5105400"/>
          <a:ext cx="2516188" cy="148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CS ChemDraw Drawing" r:id="rId4" imgW="2373480" imgH="1399320" progId="ChemDraw.Document.6.0">
                  <p:embed/>
                </p:oleObj>
              </mc:Choice>
              <mc:Fallback>
                <p:oleObj name="CS ChemDraw Drawing" r:id="rId4" imgW="2373480" imgH="13993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05400"/>
                        <a:ext cx="2516188" cy="148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248400" y="5181600"/>
            <a:ext cx="1548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FLAVANOLS</a:t>
            </a:r>
            <a:endParaRPr lang="en-US" dirty="0"/>
          </a:p>
        </p:txBody>
      </p:sp>
      <p:pic>
        <p:nvPicPr>
          <p:cNvPr id="7" name="Picture 2" descr="Catechin - Wikipedia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3401" y="5181600"/>
            <a:ext cx="2927046" cy="1676399"/>
          </a:xfrm>
          <a:prstGeom prst="rect">
            <a:avLst/>
          </a:prstGeom>
          <a:noFill/>
        </p:spPr>
      </p:pic>
      <p:sp>
        <p:nvSpPr>
          <p:cNvPr id="11269" name="AutoShape 5" descr="Epicatechin – The Dark Force Behind Dark Chocolat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71" name="AutoShape 7" descr="Epicatechin ((-)-Epicatechol) | COX Inhibitor | MedChemExpres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73" name="AutoShape 9" descr="Epicatechin ((-)-Epicatechol) | COX Inhibitor | MedChemExpres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457200"/>
            <a:ext cx="7848600" cy="44958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other important feature of </a:t>
            </a:r>
            <a:r>
              <a:rPr lang="en-US" u="sng" dirty="0" err="1" smtClean="0">
                <a:latin typeface="Times New Roman" pitchFamily="18" charset="0"/>
                <a:cs typeface="Times New Roman" pitchFamily="18" charset="0"/>
                <a:hlinkClick r:id="rId2"/>
              </a:rPr>
              <a:t>flavanol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particularly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tech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picatech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is the ability to form polymers, called </a:t>
            </a:r>
            <a:r>
              <a:rPr lang="en-US" u="sng" dirty="0" err="1" smtClean="0">
                <a:latin typeface="Times New Roman" pitchFamily="18" charset="0"/>
                <a:cs typeface="Times New Roman" pitchFamily="18" charset="0"/>
                <a:hlinkClick r:id="rId3"/>
              </a:rPr>
              <a:t>proanthocyanidins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  <a:hlinkClick r:id="rId3"/>
              </a:rPr>
              <a:t> or condensed tannin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name “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roanthocyanidin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” is due to the fact that an acid-catalyzed cleavage produces </a:t>
            </a:r>
            <a:r>
              <a:rPr lang="en-US" u="sng" dirty="0" err="1" smtClean="0">
                <a:latin typeface="Times New Roman" pitchFamily="18" charset="0"/>
                <a:cs typeface="Times New Roman" pitchFamily="18" charset="0"/>
                <a:hlinkClick r:id="rId4"/>
              </a:rPr>
              <a:t>anthocyanidin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u="sng" dirty="0" err="1" smtClean="0">
                <a:latin typeface="Times New Roman" pitchFamily="18" charset="0"/>
                <a:cs typeface="Times New Roman" pitchFamily="18" charset="0"/>
                <a:hlinkClick r:id="rId3"/>
              </a:rPr>
              <a:t>Proanthocyanidin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 typically contain 2 to 60 monomers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lavanol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onomer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ligomer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u="sng" dirty="0" err="1" smtClean="0">
                <a:latin typeface="Times New Roman" pitchFamily="18" charset="0"/>
                <a:cs typeface="Times New Roman" pitchFamily="18" charset="0"/>
                <a:hlinkClick r:id="rId2"/>
              </a:rPr>
              <a:t>flavanol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 (containing 2 to 7 monomers) are strong antioxidants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14340" name="Picture 4" descr="Proanthocyanidins | CAS#:20347-71-1 | Chemsrc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6400" y="4267200"/>
            <a:ext cx="2486025" cy="248602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153400" cy="4724400"/>
          </a:xfrm>
        </p:spPr>
        <p:txBody>
          <a:bodyPr>
            <a:normAutofit fontScale="92500" lnSpcReduction="20000"/>
          </a:bodyPr>
          <a:lstStyle/>
          <a:p>
            <a:pPr fontAlgn="base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Anthocyanidins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emically, </a:t>
            </a:r>
            <a:r>
              <a:rPr lang="en-US" u="sng" dirty="0" err="1" smtClean="0">
                <a:latin typeface="Times New Roman" pitchFamily="18" charset="0"/>
                <a:cs typeface="Times New Roman" pitchFamily="18" charset="0"/>
                <a:hlinkClick r:id="rId4"/>
              </a:rPr>
              <a:t>anthocyanidin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 ar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lavyliu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tion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present as chloride salts.</a:t>
            </a:r>
          </a:p>
          <a:p>
            <a:pPr fontAlgn="base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nly group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lavon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hat gives plants colors (all othe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lavon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re colorless).</a:t>
            </a:r>
          </a:p>
          <a:p>
            <a:pPr fontAlgn="base"/>
            <a:r>
              <a:rPr lang="en-US" u="sng" dirty="0" err="1" smtClean="0">
                <a:latin typeface="Times New Roman" pitchFamily="18" charset="0"/>
                <a:cs typeface="Times New Roman" pitchFamily="18" charset="0"/>
                <a:hlinkClick r:id="rId4"/>
              </a:rPr>
              <a:t>Anthocyanin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 are glycosides of </a:t>
            </a:r>
            <a:r>
              <a:rPr lang="en-US" u="sng" dirty="0" err="1" smtClean="0">
                <a:latin typeface="Times New Roman" pitchFamily="18" charset="0"/>
                <a:cs typeface="Times New Roman" pitchFamily="18" charset="0"/>
                <a:hlinkClick r:id="rId4"/>
              </a:rPr>
              <a:t>anthocyanidin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Sugar units are bound mostly to position 3 of the C ring and often conjugated wit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enol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cids, as i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erul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cid.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color of </a:t>
            </a:r>
            <a:r>
              <a:rPr lang="en-US" u="sng" dirty="0" err="1" smtClean="0">
                <a:latin typeface="Times New Roman" pitchFamily="18" charset="0"/>
                <a:cs typeface="Times New Roman" pitchFamily="18" charset="0"/>
                <a:hlinkClick r:id="rId4"/>
              </a:rPr>
              <a:t>anthocyanin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 depends on pH &amp; also b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ethyl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cyl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t the hydroxyl groups on the A and B rings.</a:t>
            </a:r>
          </a:p>
          <a:p>
            <a:pPr fontAlgn="base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alcones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alcon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hydrochalcon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r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lavon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with open structure; they are classified a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lavon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because they have similar synthetic pathways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5562600" y="4633448"/>
          <a:ext cx="2590800" cy="1991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CS ChemDraw Drawing" r:id="rId5" imgW="2373480" imgH="1823760" progId="ChemDraw.Document.6.0">
                  <p:embed/>
                </p:oleObj>
              </mc:Choice>
              <mc:Fallback>
                <p:oleObj name="CS ChemDraw Drawing" r:id="rId5" imgW="2373480" imgH="18237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633448"/>
                        <a:ext cx="2590800" cy="1991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828800" y="4977236"/>
          <a:ext cx="3191536" cy="188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CS ChemDraw Drawing" r:id="rId7" imgW="2373480" imgH="1399320" progId="ChemDraw.Document.6.0">
                  <p:embed/>
                </p:oleObj>
              </mc:Choice>
              <mc:Fallback>
                <p:oleObj name="CS ChemDraw Drawing" r:id="rId7" imgW="2373480" imgH="139932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77236"/>
                        <a:ext cx="3191536" cy="1880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5135563"/>
          </a:xfrm>
        </p:spPr>
        <p:txBody>
          <a:bodyPr>
            <a:normAutofit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If we consume food containing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igna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precursor, it is changed into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enterolignan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enterodiol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enterolacto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by bacterial action residing in the colon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enterodiol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enterolacto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have weak estrogenic activity &amp; may exert action by non estrogenic mechanism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enterodiol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enterolacto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can mimic some actions of  estrogens- so plant derived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igna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precursor are called as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hytoestrogens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655638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Lignans</a:t>
            </a:r>
            <a:endParaRPr lang="en-US" dirty="0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685800" y="4572000"/>
          <a:ext cx="26431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CS ChemDraw Drawing" r:id="rId3" imgW="2642760" imgH="2056680" progId="ChemDraw.Document.6.0">
                  <p:embed/>
                </p:oleObj>
              </mc:Choice>
              <mc:Fallback>
                <p:oleObj name="CS ChemDraw Drawing" r:id="rId3" imgW="2642760" imgH="205668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0"/>
                        <a:ext cx="2643188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876800" y="4419600"/>
          <a:ext cx="24780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CS ChemDraw Drawing" r:id="rId5" imgW="2477880" imgH="2056680" progId="ChemDraw.Document.6.0">
                  <p:embed/>
                </p:oleObj>
              </mc:Choice>
              <mc:Fallback>
                <p:oleObj name="CS ChemDraw Drawing" r:id="rId5" imgW="2477880" imgH="205668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2478088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5562600"/>
            <a:ext cx="1395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TERODIO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962400" y="54102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NTEROLACTONE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5135563"/>
          </a:xfrm>
        </p:spPr>
        <p:txBody>
          <a:bodyPr>
            <a:normAutofit/>
          </a:bodyPr>
          <a:lstStyle/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1948- Haworth- introduced term-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Lignan</a:t>
            </a:r>
            <a:endParaRPr lang="en-US" sz="25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It is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grp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dimeric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phenylpropenoid</a:t>
            </a:r>
            <a:endParaRPr lang="en-US" sz="25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Lignan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– subgroup of non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flavanoid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polyphenols</a:t>
            </a:r>
            <a:endParaRPr lang="en-US" sz="25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Based on C skeleton,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cyclization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pattern and the way O is added in the skeleton they are divided into 8 types</a:t>
            </a:r>
          </a:p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Furofuran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	2. Furan	3.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Dibenzylbutane</a:t>
            </a:r>
            <a:endParaRPr lang="en-US" sz="25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dibenzylbutyrolactol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	5.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dibenzylbutyrolactone</a:t>
            </a:r>
            <a:endParaRPr lang="en-US" sz="25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6.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Aryltetralin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	7.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Arylnaphtale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8.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dibenzocyclooctadiene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655638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Lignans</a:t>
            </a:r>
            <a:endParaRPr lang="en-US" dirty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276600" y="5105400"/>
          <a:ext cx="31130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CS ChemDraw Drawing" r:id="rId3" imgW="3113640" imgH="1050480" progId="ChemDraw.Document.6.0">
                  <p:embed/>
                </p:oleObj>
              </mc:Choice>
              <mc:Fallback>
                <p:oleObj name="CS ChemDraw Drawing" r:id="rId3" imgW="3113640" imgH="105048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05400"/>
                        <a:ext cx="31130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685800" y="5257800"/>
          <a:ext cx="17113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CS ChemDraw Drawing" r:id="rId5" imgW="1710720" imgH="827640" progId="ChemDraw.Document.6.0">
                  <p:embed/>
                </p:oleObj>
              </mc:Choice>
              <mc:Fallback>
                <p:oleObj name="CS ChemDraw Drawing" r:id="rId5" imgW="1710720" imgH="82764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57800"/>
                        <a:ext cx="17113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153400" cy="4906963"/>
          </a:xfrm>
        </p:spPr>
        <p:txBody>
          <a:bodyPr>
            <a:normAutofit fontScale="92500" lnSpcReduction="20000"/>
          </a:bodyPr>
          <a:lstStyle/>
          <a:p>
            <a:pPr fontAlgn="base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 la Rosa L.A., Alvarez-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arrill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E.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onzàlez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Aguilar G.A. Fruit and vegetabl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ytochemical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chemistry, nutritional value, and stability. 1th Edition. Wiley J. &amp; Sons, Inc., Publication, 2010</a:t>
            </a:r>
          </a:p>
          <a:p>
            <a:pPr fontAlgn="base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an X.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he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. and Lou H. Dietar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olyphenol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their biological significance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J Mol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c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007;9:950-988. doi: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  <a:hlinkClick r:id="rId2"/>
              </a:rPr>
              <a:t>10.3390/i8090950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anac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.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calber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.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oran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.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émés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.,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Jime´nez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L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olyphenol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food sources and bioavailability. Am J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l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ut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004;79(5):727-47 doi: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  <a:hlinkClick r:id="rId3"/>
              </a:rPr>
              <a:t>10.1093/</a:t>
            </a:r>
            <a:r>
              <a:rPr lang="en-US" u="sng" dirty="0" err="1" smtClean="0">
                <a:latin typeface="Times New Roman" pitchFamily="18" charset="0"/>
                <a:cs typeface="Times New Roman" pitchFamily="18" charset="0"/>
                <a:hlinkClick r:id="rId3"/>
              </a:rPr>
              <a:t>ajcn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  <a:hlinkClick r:id="rId3"/>
              </a:rPr>
              <a:t>/79.5.727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sa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R. Chemistry and biochemistry of dietar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olyphenol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Nutrients 2010;2:1231-1246. doi: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  <a:hlinkClick r:id="rId4"/>
              </a:rPr>
              <a:t>10.3390/nu2121231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FERENCES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533400"/>
            <a:ext cx="7467600" cy="5257800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4300" b="1" dirty="0">
                <a:latin typeface="Times New Roman" pitchFamily="18" charset="0"/>
                <a:cs typeface="Times New Roman" pitchFamily="18" charset="0"/>
              </a:rPr>
              <a:t>UNIT-II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General introduction, composition, chemistry &amp; chemical classes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iosource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therapeutic uses and commercial applications of following secondary metabolites:</a:t>
            </a:r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Alkaloid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Rauwolfi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Belladonna, Opium,</a:t>
            </a:r>
          </a:p>
          <a:p>
            <a:pPr lvl="1"/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henylpropanoids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and Flavonoid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ignan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Tea,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Rut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Steroids, Cardiac Glycosides &amp;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riterpenoid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iquoric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ioscore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Digitalis </a:t>
            </a:r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Volatile oil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enth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Clove, Cinnamon, Fennel, Coriander, </a:t>
            </a:r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Tannins: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atechu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terocarpu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Resin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Benzoin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uggu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Ginger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Asafoetid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Myrrh, Colophony </a:t>
            </a:r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Glycosides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enn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Aloes, Bitter Almond </a:t>
            </a:r>
          </a:p>
          <a:p>
            <a:pPr lvl="1"/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Iridoids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, Other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erpenoids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aphthaquinone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Gentian, Artemisia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axu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carotenoid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0450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38200"/>
            <a:ext cx="8001000" cy="5410200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econd important class of th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phenylpropanoi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derivatives is known as th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Flavonoid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olyphenoli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ompounds which are found in fruits, flowers, seeds &amp; vegetable.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000 different compounds reported to be present mostly phenols either in th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ree state or as the glycosides</a:t>
            </a:r>
          </a:p>
          <a:p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flavous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is a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lati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word yellow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olour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ellow-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oloure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ompounds)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y have a very limited role in this respect due to their low toxicity when compared with other plant secondary metabolites such as alkaloids.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y are the pigments of flowers and attract pollinating insects.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y play a role in plant growth control by inhibiting &amp; activating enzym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55638"/>
          </a:xfrm>
        </p:spPr>
        <p:txBody>
          <a:bodyPr>
            <a:normAutofit/>
          </a:bodyPr>
          <a:lstStyle/>
          <a:p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Flavonoids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609600"/>
            <a:ext cx="8077200" cy="45720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flavonoid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ossess15 carbon atoms; two benzene rings joined by a linear three carbon chain the skeleton can be represented as the C6 - C3 - C6 carbon skeleton having 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yr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rom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ring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econd benzene (aromatic) ring strategically positioned at C—2, C—3 or C—4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three-carbon (-C3-) may be included through an oxygen bond between the two phenyl rings into: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- A 5-membered heterocyclic ring (furan) as i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aurones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- A 6-membered heterocyclic ring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yr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to giv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flavonoid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onstitute the largest group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55638"/>
          </a:xfrm>
        </p:spPr>
        <p:txBody>
          <a:bodyPr>
            <a:normAutofit/>
          </a:bodyPr>
          <a:lstStyle/>
          <a:p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Flavonoids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0" y="4876800"/>
          <a:ext cx="3200400" cy="1763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CS ChemDraw Drawing" r:id="rId3" imgW="2906640" imgH="1601640" progId="ChemDraw.Document.6.0">
                  <p:embed/>
                </p:oleObj>
              </mc:Choice>
              <mc:Fallback>
                <p:oleObj name="CS ChemDraw Drawing" r:id="rId3" imgW="2906640" imgH="16016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76800"/>
                        <a:ext cx="3200400" cy="1763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276600" y="4648200"/>
          <a:ext cx="2819400" cy="1837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CS ChemDraw Drawing" r:id="rId5" imgW="2735280" imgH="1783440" progId="ChemDraw.Document.6.0">
                  <p:embed/>
                </p:oleObj>
              </mc:Choice>
              <mc:Fallback>
                <p:oleObj name="CS ChemDraw Drawing" r:id="rId5" imgW="2735280" imgH="178344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48200"/>
                        <a:ext cx="2819400" cy="1837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096000" y="4648200"/>
          <a:ext cx="2819400" cy="177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CS ChemDraw Drawing" r:id="rId7" imgW="2725920" imgH="1718640" progId="ChemDraw.Document.6.0">
                  <p:embed/>
                </p:oleObj>
              </mc:Choice>
              <mc:Fallback>
                <p:oleObj name="CS ChemDraw Drawing" r:id="rId7" imgW="2725920" imgH="171864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648200"/>
                        <a:ext cx="2819400" cy="1778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305800" cy="4572000"/>
          </a:xfrm>
        </p:spPr>
        <p:txBody>
          <a:bodyPr>
            <a:normAutofit lnSpcReduction="10000"/>
          </a:bodyPr>
          <a:lstStyle/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flavones,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flavanone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flavonol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isoflavone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, and</a:t>
            </a:r>
          </a:p>
          <a:p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Anthocyanidin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: colored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aglycone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found as a large number of pigments from flower and fruits</a:t>
            </a:r>
          </a:p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In certain specific cases either the 6-membered heterocyclic ring (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pyrone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) is replaced by  5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membered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heterocyclic ring (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aurone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) or exists in an open-chain isomeric form (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chalcone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Apart from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glycosylated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derivatives,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methylated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, acetylated,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prenylated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, or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sulphated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derivatives also exist</a:t>
            </a:r>
          </a:p>
          <a:p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Flavonoid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aglyco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: consists of benzene ring  A, condensed with 6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membered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ring C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pyran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ring, which in 2</a:t>
            </a:r>
            <a:r>
              <a:rPr lang="en-US" sz="2500" baseline="30000" dirty="0" smtClean="0">
                <a:latin typeface="Times New Roman" pitchFamily="18" charset="0"/>
                <a:cs typeface="Times New Roman" pitchFamily="18" charset="0"/>
              </a:rPr>
              <a:t>nd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position carries phenyl ring B as a substituent 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55638"/>
          </a:xfrm>
        </p:spPr>
        <p:txBody>
          <a:bodyPr>
            <a:normAutofit/>
          </a:bodyPr>
          <a:lstStyle/>
          <a:p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Flavonoids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943600" y="5138737"/>
          <a:ext cx="2725737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CS ChemDraw Drawing" r:id="rId3" imgW="2725920" imgH="1718640" progId="ChemDraw.Document.6.0">
                  <p:embed/>
                </p:oleObj>
              </mc:Choice>
              <mc:Fallback>
                <p:oleObj name="CS ChemDraw Drawing" r:id="rId3" imgW="2725920" imgH="17186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38737"/>
                        <a:ext cx="2725737" cy="171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305800" cy="457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Th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flavonoid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glycosides: Glycosides →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glycon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non sugar part)+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lycon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sugar part) When glycosides are formed, th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lycosidi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linkage can be located in positions 3 or 7 and may be L-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hamnos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D- glucose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alactos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rabinos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55638"/>
          </a:xfrm>
        </p:spPr>
        <p:txBody>
          <a:bodyPr>
            <a:normAutofit/>
          </a:bodyPr>
          <a:lstStyle/>
          <a:p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Flavonoids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657192" y="3429000"/>
          <a:ext cx="521706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CS ChemDraw Drawing" r:id="rId3" imgW="3181320" imgH="1718640" progId="ChemDraw.Document.6.0">
                  <p:embed/>
                </p:oleObj>
              </mc:Choice>
              <mc:Fallback>
                <p:oleObj name="CS ChemDraw Drawing" r:id="rId3" imgW="3181320" imgH="171864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192" y="3429000"/>
                        <a:ext cx="521706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686800" cy="5715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 Based on the carbon of the C ring on which B ring is attached, and the degree of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unsaturatio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d oxidation of the C ring.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Flavonoid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in which B ring is linked in position 3 of the ring C are called </a:t>
            </a:r>
            <a:r>
              <a:rPr lang="en-US" sz="2600" b="1" u="sng" dirty="0" err="1" smtClean="0">
                <a:latin typeface="Times New Roman" pitchFamily="18" charset="0"/>
                <a:cs typeface="Times New Roman" pitchFamily="18" charset="0"/>
                <a:hlinkClick r:id="rId2"/>
              </a:rPr>
              <a:t>isoflavone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Those in which B ring is linked in position 4 – </a:t>
            </a:r>
            <a:r>
              <a:rPr lang="en-US" sz="26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eoflavonoid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Flavonoid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with open C ring are called </a:t>
            </a:r>
            <a:r>
              <a:rPr lang="en-US" sz="26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halcones</a:t>
            </a:r>
            <a:r>
              <a:rPr lang="en-US" sz="2600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Those in which the B ring is linked in position 2 further subdivided into several subgroups on the basis of the structural features of the C ring. 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These subgroup are: </a:t>
            </a:r>
          </a:p>
          <a:p>
            <a:pPr>
              <a:buNone/>
            </a:pP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	flavones, </a:t>
            </a:r>
            <a:r>
              <a:rPr lang="en-US" sz="2600" b="1" u="sng" dirty="0" err="1" smtClean="0">
                <a:latin typeface="Times New Roman" pitchFamily="18" charset="0"/>
                <a:cs typeface="Times New Roman" pitchFamily="18" charset="0"/>
                <a:hlinkClick r:id="rId3"/>
              </a:rPr>
              <a:t>flavonols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flavanones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flavanonols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, </a:t>
            </a:r>
            <a:r>
              <a:rPr lang="en-US" sz="2600" b="1" u="sng" dirty="0" err="1" smtClean="0">
                <a:latin typeface="Times New Roman" pitchFamily="18" charset="0"/>
                <a:cs typeface="Times New Roman" pitchFamily="18" charset="0"/>
                <a:hlinkClick r:id="rId4"/>
              </a:rPr>
              <a:t>flavanols</a:t>
            </a:r>
            <a:r>
              <a:rPr lang="en-US" sz="2600" b="1" u="sng" dirty="0" smtClean="0">
                <a:latin typeface="Times New Roman" pitchFamily="18" charset="0"/>
                <a:cs typeface="Times New Roman" pitchFamily="18" charset="0"/>
                <a:hlinkClick r:id="rId4"/>
              </a:rPr>
              <a:t> or </a:t>
            </a:r>
            <a:r>
              <a:rPr lang="en-US" sz="2600" b="1" u="sng" dirty="0" err="1" smtClean="0">
                <a:latin typeface="Times New Roman" pitchFamily="18" charset="0"/>
                <a:cs typeface="Times New Roman" pitchFamily="18" charset="0"/>
                <a:hlinkClick r:id="rId4"/>
              </a:rPr>
              <a:t>catechins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 and </a:t>
            </a:r>
            <a:r>
              <a:rPr lang="en-US" sz="2600" b="1" u="sng" dirty="0" err="1" smtClean="0">
                <a:latin typeface="Times New Roman" pitchFamily="18" charset="0"/>
                <a:cs typeface="Times New Roman" pitchFamily="18" charset="0"/>
                <a:hlinkClick r:id="rId5"/>
              </a:rPr>
              <a:t>anthocyanin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55638"/>
          </a:xfrm>
        </p:spPr>
        <p:txBody>
          <a:bodyPr>
            <a:normAutofit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Classification: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Flavonoids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>
            <a:normAutofit fontScale="92500" lnSpcReduction="10000"/>
          </a:bodyPr>
          <a:lstStyle/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ave a double bond b/w  positions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 and 3 and 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eto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n position 4 of the C ring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ost flavones of vegetables and fruits has a hydroxyl group in position 5 of the A ring, while the hydroxylation in other positions, for the most part in position 7 of the A ring or 3′ and 4′ of the B ring may vary according to the taxonomic classification of the particular vegetable or fruit.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lycosyl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ccurs primarily on position 5 and 7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ethyl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cyl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n the hydroxyl groups of the B ring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me flavones, such a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obilet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angeret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ar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olymethoxylate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655638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Flavon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6566197" y="0"/>
          <a:ext cx="257780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CS ChemDraw Drawing" r:id="rId3" imgW="2373480" imgH="1823760" progId="ChemDraw.Document.6.0">
                  <p:embed/>
                </p:oleObj>
              </mc:Choice>
              <mc:Fallback>
                <p:oleObj name="CS ChemDraw Drawing" r:id="rId3" imgW="2373480" imgH="18237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6197" y="0"/>
                        <a:ext cx="2577803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191000"/>
          </a:xfrm>
        </p:spPr>
        <p:txBody>
          <a:bodyPr>
            <a:normAutofit lnSpcReduction="10000"/>
          </a:bodyPr>
          <a:lstStyle/>
          <a:p>
            <a:endParaRPr lang="en-US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Compared to flavones, they have a hydroxyl group in position 3 of the C ring, which may also be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glycosylated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Again, like flavones, </a:t>
            </a:r>
            <a:r>
              <a:rPr lang="en-US" sz="2700" u="sng" dirty="0" err="1" smtClean="0">
                <a:latin typeface="Times New Roman" pitchFamily="18" charset="0"/>
                <a:cs typeface="Times New Roman" pitchFamily="18" charset="0"/>
                <a:hlinkClick r:id="rId3"/>
              </a:rPr>
              <a:t>flavonols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 are very diverse in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methylatio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and hydroxylation patterns as well, and, considering the different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glycosylatio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patterns, they are perhaps the most common and largest subgroup of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flavonoids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in fruits and vegetables. </a:t>
            </a:r>
          </a:p>
          <a:p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For example,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querceti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is present in many plant foods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31838"/>
          </a:xfrm>
        </p:spPr>
        <p:txBody>
          <a:bodyPr>
            <a:normAutofit/>
          </a:bodyPr>
          <a:lstStyle/>
          <a:p>
            <a:r>
              <a:rPr lang="en-US" sz="3300" b="1" dirty="0" err="1" smtClean="0">
                <a:latin typeface="Times New Roman" pitchFamily="18" charset="0"/>
                <a:cs typeface="Times New Roman" pitchFamily="18" charset="0"/>
              </a:rPr>
              <a:t>Flavonols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019800" y="0"/>
          <a:ext cx="287524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CS ChemDraw Drawing" r:id="rId4" imgW="2373480" imgH="1823760" progId="ChemDraw.Document.6.0">
                  <p:embed/>
                </p:oleObj>
              </mc:Choice>
              <mc:Fallback>
                <p:oleObj name="CS ChemDraw Drawing" r:id="rId4" imgW="2373480" imgH="18237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0"/>
                        <a:ext cx="2875242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841</TotalTime>
  <Words>897</Words>
  <Application>Microsoft Office PowerPoint</Application>
  <PresentationFormat>On-screen Show (4:3)</PresentationFormat>
  <Paragraphs>118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Concourse</vt:lpstr>
      <vt:lpstr>CS ChemDraw Drawing</vt:lpstr>
      <vt:lpstr>            B.Pharm.  5th Semester  PHARMACOGNOSY AND PHYTOCHEMISTRY II  BP504 T</vt:lpstr>
      <vt:lpstr>PowerPoint Presentation</vt:lpstr>
      <vt:lpstr>Flavonoids</vt:lpstr>
      <vt:lpstr>Flavonoids</vt:lpstr>
      <vt:lpstr>Flavonoids</vt:lpstr>
      <vt:lpstr>Flavonoids</vt:lpstr>
      <vt:lpstr>Classification: Flavonoids</vt:lpstr>
      <vt:lpstr>Flavones</vt:lpstr>
      <vt:lpstr>Flavonols</vt:lpstr>
      <vt:lpstr>Flavanones</vt:lpstr>
      <vt:lpstr>PowerPoint Presentation</vt:lpstr>
      <vt:lpstr>PowerPoint Presentation</vt:lpstr>
      <vt:lpstr>PowerPoint Presentation</vt:lpstr>
      <vt:lpstr>PowerPoint Presentation</vt:lpstr>
      <vt:lpstr>Lignans</vt:lpstr>
      <vt:lpstr>Lignans</vt:lpstr>
      <vt:lpstr>REFERENCES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enylpropanoids and Flavonoids</dc:title>
  <dc:creator>admin</dc:creator>
  <cp:lastModifiedBy>AnjuSingh</cp:lastModifiedBy>
  <cp:revision>86</cp:revision>
  <dcterms:created xsi:type="dcterms:W3CDTF">2006-08-16T00:00:00Z</dcterms:created>
  <dcterms:modified xsi:type="dcterms:W3CDTF">2022-10-05T12:52:39Z</dcterms:modified>
</cp:coreProperties>
</file>